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6831" w:rsidRDefault="006E7707">
      <w:pPr>
        <w:ind w:left="0" w:firstLine="0"/>
      </w:pPr>
      <w:r>
        <w:rPr>
          <w:rFonts w:ascii="Cambria" w:eastAsia="Cambria" w:hAnsi="Cambria" w:cs="Cambria"/>
          <w:sz w:val="20"/>
        </w:rPr>
        <w:t xml:space="preserve"> </w:t>
      </w:r>
    </w:p>
    <w:p w:rsidR="00316831" w:rsidRPr="008D4578" w:rsidRDefault="006E7707">
      <w:pPr>
        <w:ind w:right="7"/>
        <w:jc w:val="center"/>
        <w:rPr>
          <w:color w:val="0000FF"/>
        </w:rPr>
      </w:pPr>
      <w:r w:rsidRPr="008D4578">
        <w:rPr>
          <w:b/>
          <w:color w:val="0000FF"/>
        </w:rPr>
        <w:t xml:space="preserve">ĐỀ CƯƠNG ÔN TẬP HỌC GIỮA KỲ II </w:t>
      </w:r>
    </w:p>
    <w:p w:rsidR="00316831" w:rsidRPr="008D4578" w:rsidRDefault="008D4578">
      <w:pPr>
        <w:spacing w:after="146"/>
        <w:ind w:right="4"/>
        <w:jc w:val="center"/>
        <w:rPr>
          <w:color w:val="FF0000"/>
        </w:rPr>
      </w:pPr>
      <w:r>
        <w:rPr>
          <w:b/>
          <w:color w:val="FF0000"/>
        </w:rPr>
        <w:t>Môn: Tin Học 8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I. KIẾN THỨC TRỌNG TÂM: </w:t>
      </w:r>
    </w:p>
    <w:p w:rsidR="00316831" w:rsidRDefault="006E7707">
      <w:pPr>
        <w:spacing w:after="68" w:line="249" w:lineRule="auto"/>
        <w:ind w:left="-5"/>
      </w:pPr>
      <w:r>
        <w:rPr>
          <w:b/>
        </w:rPr>
        <w:t xml:space="preserve">Bài 7. Câu lệnh lặp for…to…do. </w:t>
      </w:r>
      <w:bookmarkStart w:id="0" w:name="_GoBack"/>
      <w:bookmarkEnd w:id="0"/>
    </w:p>
    <w:p w:rsidR="00316831" w:rsidRDefault="00F5781D" w:rsidP="00F5781D">
      <w:pPr>
        <w:spacing w:after="64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Nhận biết được cú pháp, bài toán có sử dụng câu lệnh lặp với số lần biết trước. </w:t>
      </w:r>
    </w:p>
    <w:p w:rsidR="00316831" w:rsidRDefault="00F5781D" w:rsidP="00F5781D">
      <w:pPr>
        <w:spacing w:after="68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Hiểu bài toán, sử dụng được câu lệnh lặp và viết được chương trình đơn giản. </w:t>
      </w:r>
    </w:p>
    <w:p w:rsidR="00316831" w:rsidRDefault="00F5781D" w:rsidP="00F5781D">
      <w:pPr>
        <w:spacing w:after="72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Sử dụng được câu lệnh lặp với số lần biết trước phù hợp cho từng trường hợp cụ thể. </w:t>
      </w:r>
    </w:p>
    <w:p w:rsidR="00316831" w:rsidRDefault="006E7707">
      <w:pPr>
        <w:spacing w:after="69" w:line="249" w:lineRule="auto"/>
        <w:ind w:left="-5"/>
      </w:pPr>
      <w:r>
        <w:rPr>
          <w:b/>
        </w:rPr>
        <w:t xml:space="preserve">Bài 8. Lặp với số lần chưa biết trước while …do. </w:t>
      </w:r>
    </w:p>
    <w:p w:rsidR="00316831" w:rsidRDefault="00F5781D" w:rsidP="00F5781D">
      <w:pPr>
        <w:spacing w:after="64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Nhận biết được cú pháp, bài toán có sử dụng câu lệnh lặp với số lần chưa biết trước. </w:t>
      </w:r>
    </w:p>
    <w:p w:rsidR="00316831" w:rsidRDefault="00F5781D" w:rsidP="00F5781D">
      <w:pPr>
        <w:spacing w:after="69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Hiểu bài toán, sử dụng được câu lệnh lặp và viết được chương trình đơn giản. </w:t>
      </w:r>
    </w:p>
    <w:p w:rsidR="00316831" w:rsidRDefault="00F5781D" w:rsidP="00F5781D">
      <w:pPr>
        <w:spacing w:after="189"/>
        <w:ind w:left="151" w:hanging="151"/>
      </w:pPr>
      <w:r>
        <w:rPr>
          <w:szCs w:val="26"/>
          <w:u w:color="000000"/>
        </w:rPr>
        <w:t>-</w:t>
      </w:r>
      <w:r>
        <w:rPr>
          <w:szCs w:val="26"/>
          <w:u w:color="000000"/>
        </w:rPr>
        <w:tab/>
      </w:r>
      <w:r w:rsidR="006E7707">
        <w:t xml:space="preserve">Sử dụng được câu lệnh lặp với số lần chưa biết trước phù hợp cho từng trường hợp cụ thể. </w:t>
      </w:r>
    </w:p>
    <w:p w:rsidR="00316831" w:rsidRDefault="006E7707">
      <w:pPr>
        <w:spacing w:after="155" w:line="249" w:lineRule="auto"/>
        <w:ind w:left="-5"/>
      </w:pPr>
      <w:r>
        <w:rPr>
          <w:b/>
        </w:rPr>
        <w:t xml:space="preserve">III. ĐỀ TỰ LUYỆN: </w:t>
      </w:r>
    </w:p>
    <w:p w:rsidR="008D4578" w:rsidRPr="008D4578" w:rsidRDefault="006E7707" w:rsidP="008D4578">
      <w:pPr>
        <w:spacing w:line="322" w:lineRule="auto"/>
        <w:ind w:left="-15" w:firstLine="0"/>
        <w:rPr>
          <w:b/>
        </w:rPr>
      </w:pPr>
      <w:r w:rsidRPr="008D4578">
        <w:rPr>
          <w:b/>
          <w:color w:val="FF0000"/>
        </w:rPr>
        <w:t>Đề 1</w:t>
      </w:r>
      <w:r w:rsidRPr="008D4578">
        <w:rPr>
          <w:b/>
        </w:rPr>
        <w:t xml:space="preserve"> </w:t>
      </w:r>
    </w:p>
    <w:p w:rsidR="00316831" w:rsidRDefault="006E7707" w:rsidP="008D4578">
      <w:pPr>
        <w:spacing w:line="322" w:lineRule="auto"/>
        <w:ind w:left="-15" w:firstLine="0"/>
      </w:pPr>
      <w:r>
        <w:rPr>
          <w:b/>
        </w:rPr>
        <w:t>Câu 1 (4,5đ).</w:t>
      </w:r>
      <w:r>
        <w:t xml:space="preserve"> Bạn An viết chương trình tính tổng các số Q = 1+2+3+4+5+…+n, với n là số nguyên dương được nhập vào từ bàn phím như sau: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Program Tong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Var i, n, Q: Interger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Begin </w:t>
      </w:r>
    </w:p>
    <w:p w:rsidR="00316831" w:rsidRDefault="006E7707">
      <w:pPr>
        <w:spacing w:after="11" w:line="249" w:lineRule="auto"/>
        <w:ind w:left="1440" w:right="6703" w:hanging="720"/>
      </w:pPr>
      <w:r>
        <w:rPr>
          <w:b/>
        </w:rPr>
        <w:t xml:space="preserve">For i:=1 to n do  Begin </w:t>
      </w:r>
    </w:p>
    <w:p w:rsidR="00316831" w:rsidRDefault="006E7707">
      <w:pPr>
        <w:tabs>
          <w:tab w:val="center" w:pos="720"/>
          <w:tab w:val="center" w:pos="1440"/>
          <w:tab w:val="center" w:pos="2655"/>
        </w:tabs>
        <w:spacing w:after="11" w:line="249" w:lineRule="auto"/>
        <w:ind w:left="0" w:firstLine="0"/>
      </w:pPr>
      <w:r>
        <w:rPr>
          <w:rFonts w:ascii="Calibri" w:eastAsia="Calibri" w:hAnsi="Calibri" w:cs="Calibri"/>
          <w:sz w:val="22"/>
        </w:rPr>
        <w:tab/>
      </w:r>
      <w:r>
        <w:rPr>
          <w:b/>
        </w:rPr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Q:= Q*i;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End;  </w:t>
      </w:r>
    </w:p>
    <w:p w:rsidR="00316831" w:rsidRDefault="006E7707">
      <w:pPr>
        <w:spacing w:after="38" w:line="249" w:lineRule="auto"/>
        <w:ind w:left="730"/>
      </w:pPr>
      <w:r>
        <w:rPr>
          <w:b/>
        </w:rPr>
        <w:t xml:space="preserve">Readln(n)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Write(‘Nhap n=’); 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Q:=1; </w:t>
      </w:r>
    </w:p>
    <w:p w:rsidR="00316831" w:rsidRDefault="006E7707">
      <w:pPr>
        <w:spacing w:after="39" w:line="249" w:lineRule="auto"/>
        <w:ind w:left="730"/>
      </w:pPr>
      <w:r>
        <w:rPr>
          <w:b/>
        </w:rPr>
        <w:t xml:space="preserve"> i:=1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 Writeln(‘Tong:’, Q); </w:t>
      </w:r>
    </w:p>
    <w:p w:rsidR="00316831" w:rsidRDefault="006E7707">
      <w:pPr>
        <w:tabs>
          <w:tab w:val="center" w:pos="1192"/>
        </w:tabs>
        <w:spacing w:after="11" w:line="249" w:lineRule="auto"/>
        <w:ind w:left="-15" w:firstLine="0"/>
      </w:pPr>
      <w:r>
        <w:rPr>
          <w:b/>
        </w:rPr>
        <w:t xml:space="preserve">  </w:t>
      </w:r>
      <w:r>
        <w:rPr>
          <w:b/>
        </w:rPr>
        <w:tab/>
        <w:t xml:space="preserve"> Readln; </w:t>
      </w:r>
    </w:p>
    <w:p w:rsidR="00316831" w:rsidRDefault="006E7707">
      <w:pPr>
        <w:spacing w:after="150" w:line="249" w:lineRule="auto"/>
        <w:ind w:left="-5"/>
      </w:pPr>
      <w:r>
        <w:rPr>
          <w:b/>
        </w:rPr>
        <w:t xml:space="preserve">End. </w:t>
      </w:r>
    </w:p>
    <w:p w:rsidR="00316831" w:rsidRDefault="006E7707">
      <w:pPr>
        <w:spacing w:after="112"/>
        <w:ind w:left="-15" w:firstLine="720"/>
      </w:pPr>
      <w:r>
        <w:t xml:space="preserve">Em hãy gõ lại chương trình trên phần mềm Free Pascal và sửa lỗi để chương trình chạy và cho kết quả đúng. </w:t>
      </w:r>
    </w:p>
    <w:p w:rsidR="00316831" w:rsidRDefault="006E7707">
      <w:pPr>
        <w:spacing w:after="360"/>
        <w:ind w:left="-15" w:firstLine="720"/>
      </w:pPr>
      <w:r>
        <w:rPr>
          <w:b/>
        </w:rPr>
        <w:t>Câu 2 (3,5đ).</w:t>
      </w:r>
      <w:r>
        <w:t xml:space="preserve"> Viết chương trình nhập vào một số tự nhiên n. Tính và xuất ra màn hình tổng A = 2+ 4+ 6 + 8+…+ n. </w:t>
      </w:r>
    </w:p>
    <w:p w:rsidR="008D4578" w:rsidRDefault="006E7707" w:rsidP="008D4578">
      <w:pPr>
        <w:tabs>
          <w:tab w:val="center" w:pos="4878"/>
          <w:tab w:val="center" w:pos="7946"/>
          <w:tab w:val="center" w:pos="8302"/>
          <w:tab w:val="center" w:pos="8724"/>
          <w:tab w:val="center" w:pos="9204"/>
        </w:tabs>
        <w:ind w:left="0" w:firstLine="0"/>
      </w:pPr>
      <w:r>
        <w:rPr>
          <w:b/>
        </w:rPr>
        <w:t>Câu 3 (2đ).</w:t>
      </w:r>
      <w:r>
        <w:t xml:space="preserve"> Viết chương trình tính và xuất ra màn hình tổng </w:t>
      </w:r>
      <w:r w:rsidR="008D4578" w:rsidRPr="008D4578">
        <w:rPr>
          <w:position w:val="-24"/>
        </w:rPr>
        <w:object w:dxaOrig="2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0.75pt" o:ole="">
            <v:imagedata r:id="rId8" o:title=""/>
          </v:shape>
          <o:OLEObject Type="Embed" ProgID="Equation.DSMT4" ShapeID="_x0000_i1025" DrawAspect="Content" ObjectID="_1734972125" r:id="rId9"/>
        </w:object>
      </w:r>
    </w:p>
    <w:p w:rsidR="008D4578" w:rsidRDefault="008D4578" w:rsidP="008D4578">
      <w:pPr>
        <w:tabs>
          <w:tab w:val="center" w:pos="4878"/>
          <w:tab w:val="center" w:pos="7946"/>
          <w:tab w:val="center" w:pos="8302"/>
          <w:tab w:val="center" w:pos="8724"/>
          <w:tab w:val="center" w:pos="9204"/>
        </w:tabs>
        <w:ind w:left="0" w:firstLine="0"/>
      </w:pPr>
    </w:p>
    <w:p w:rsidR="00316831" w:rsidRPr="008D4578" w:rsidRDefault="006E7707" w:rsidP="008D4578">
      <w:pPr>
        <w:tabs>
          <w:tab w:val="center" w:pos="4878"/>
          <w:tab w:val="center" w:pos="7946"/>
          <w:tab w:val="center" w:pos="8302"/>
          <w:tab w:val="center" w:pos="8724"/>
          <w:tab w:val="center" w:pos="9204"/>
        </w:tabs>
        <w:ind w:left="0" w:firstLine="0"/>
        <w:rPr>
          <w:b/>
          <w:color w:val="FF0000"/>
        </w:rPr>
      </w:pPr>
      <w:r w:rsidRPr="008D4578">
        <w:rPr>
          <w:b/>
          <w:color w:val="FF0000"/>
        </w:rPr>
        <w:t xml:space="preserve">Đề 2 </w:t>
      </w:r>
    </w:p>
    <w:p w:rsidR="00316831" w:rsidRDefault="006E7707">
      <w:pPr>
        <w:ind w:left="-15" w:firstLine="720"/>
      </w:pPr>
      <w:r>
        <w:rPr>
          <w:b/>
        </w:rPr>
        <w:t>Câu 1 (4,5đ)</w:t>
      </w:r>
      <w:r>
        <w:t xml:space="preserve">. Cho đoạn chương trình tính tích các số T = 1.2.3.4.5.….n, với n là số nguyên dương được nhập vào từ bàn phím như sau: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Program Tich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lastRenderedPageBreak/>
        <w:t xml:space="preserve">Var i, n, T: Longint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Begin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T:=0; i:=1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For i:=1 to n do 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Begin </w:t>
      </w:r>
    </w:p>
    <w:p w:rsidR="00316831" w:rsidRDefault="006E7707">
      <w:pPr>
        <w:tabs>
          <w:tab w:val="center" w:pos="720"/>
          <w:tab w:val="center" w:pos="1440"/>
          <w:tab w:val="center" w:pos="2627"/>
        </w:tabs>
        <w:spacing w:after="11" w:line="249" w:lineRule="auto"/>
        <w:ind w:left="-15" w:firstLine="0"/>
      </w:pPr>
      <w:r>
        <w:rPr>
          <w:b/>
        </w:rPr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T:= T*i;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End;  </w:t>
      </w:r>
    </w:p>
    <w:p w:rsidR="00316831" w:rsidRDefault="006E7707">
      <w:pPr>
        <w:spacing w:after="38" w:line="249" w:lineRule="auto"/>
        <w:ind w:left="730"/>
      </w:pPr>
      <w:r>
        <w:rPr>
          <w:b/>
        </w:rPr>
        <w:t xml:space="preserve">Readln(n); </w:t>
      </w:r>
    </w:p>
    <w:p w:rsidR="00316831" w:rsidRDefault="006E7707">
      <w:pPr>
        <w:spacing w:after="40" w:line="249" w:lineRule="auto"/>
        <w:ind w:left="730"/>
      </w:pPr>
      <w:r>
        <w:rPr>
          <w:b/>
        </w:rPr>
        <w:t xml:space="preserve">Write(‘Nhap n=’); 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Writeln(‘Tich= ’, T); </w:t>
      </w:r>
    </w:p>
    <w:p w:rsidR="00316831" w:rsidRDefault="006E7707">
      <w:pPr>
        <w:spacing w:after="102" w:line="249" w:lineRule="auto"/>
        <w:ind w:left="-15" w:right="7734" w:firstLine="720"/>
      </w:pPr>
      <w:r>
        <w:rPr>
          <w:b/>
        </w:rPr>
        <w:t xml:space="preserve">Readln; End. </w:t>
      </w:r>
    </w:p>
    <w:p w:rsidR="00316831" w:rsidRDefault="006E7707">
      <w:pPr>
        <w:spacing w:after="111"/>
        <w:ind w:left="-15" w:firstLine="720"/>
      </w:pPr>
      <w:r>
        <w:t xml:space="preserve">Em hãy gõ lại chương trình trên phần mềm Free Pascal và sửa lỗi để chương trình chạy và cho kết quả đúng. </w:t>
      </w:r>
    </w:p>
    <w:p w:rsidR="00316831" w:rsidRDefault="006E7707">
      <w:pPr>
        <w:spacing w:after="359"/>
        <w:ind w:left="-15" w:firstLine="720"/>
      </w:pPr>
      <w:r>
        <w:rPr>
          <w:b/>
        </w:rPr>
        <w:t>Câu 2 (3,5đ).</w:t>
      </w:r>
      <w:r>
        <w:t xml:space="preserve"> Viết chương trình nhập vào một số tự nhiên n. Tính và xuất ra màn hình tổng A = 1+ 3+ 5 + 7+…+ n. </w:t>
      </w:r>
    </w:p>
    <w:p w:rsidR="008D4578" w:rsidRDefault="006E7707" w:rsidP="008D4578">
      <w:pPr>
        <w:tabs>
          <w:tab w:val="center" w:pos="4710"/>
          <w:tab w:val="center" w:pos="7852"/>
          <w:tab w:val="center" w:pos="8337"/>
          <w:tab w:val="center" w:pos="8858"/>
        </w:tabs>
        <w:ind w:left="0" w:firstLine="0"/>
      </w:pPr>
      <w:r>
        <w:rPr>
          <w:b/>
        </w:rPr>
        <w:t>Câu 3 (2đ).</w:t>
      </w:r>
      <w:r>
        <w:t xml:space="preserve"> Viết chương trình tính và xuất ra màn hình tích </w:t>
      </w:r>
      <w:r w:rsidR="008D4578" w:rsidRPr="008D4578">
        <w:rPr>
          <w:position w:val="-24"/>
        </w:rPr>
        <w:object w:dxaOrig="2100" w:dyaOrig="620">
          <v:shape id="_x0000_i1026" type="#_x0000_t75" style="width:105pt;height:30.75pt" o:ole="">
            <v:imagedata r:id="rId10" o:title=""/>
          </v:shape>
          <o:OLEObject Type="Embed" ProgID="Equation.DSMT4" ShapeID="_x0000_i1026" DrawAspect="Content" ObjectID="_1734972126" r:id="rId11"/>
        </w:object>
      </w:r>
    </w:p>
    <w:p w:rsidR="008D4578" w:rsidRDefault="008D4578" w:rsidP="008D4578">
      <w:pPr>
        <w:tabs>
          <w:tab w:val="center" w:pos="4710"/>
          <w:tab w:val="center" w:pos="7852"/>
          <w:tab w:val="center" w:pos="8337"/>
          <w:tab w:val="center" w:pos="8858"/>
        </w:tabs>
        <w:ind w:left="0" w:firstLine="0"/>
      </w:pPr>
    </w:p>
    <w:p w:rsidR="00316831" w:rsidRPr="008D4578" w:rsidRDefault="006E7707" w:rsidP="008D4578">
      <w:pPr>
        <w:tabs>
          <w:tab w:val="center" w:pos="4710"/>
          <w:tab w:val="center" w:pos="7852"/>
          <w:tab w:val="center" w:pos="8337"/>
          <w:tab w:val="center" w:pos="8858"/>
        </w:tabs>
        <w:ind w:left="0" w:firstLine="0"/>
        <w:rPr>
          <w:b/>
          <w:color w:val="FF0000"/>
        </w:rPr>
      </w:pPr>
      <w:r w:rsidRPr="008D4578">
        <w:rPr>
          <w:b/>
          <w:color w:val="FF0000"/>
        </w:rPr>
        <w:t xml:space="preserve">Đề 3 </w:t>
      </w:r>
    </w:p>
    <w:p w:rsidR="008D4578" w:rsidRDefault="008D4578">
      <w:pPr>
        <w:tabs>
          <w:tab w:val="center" w:pos="4072"/>
          <w:tab w:val="right" w:pos="9925"/>
        </w:tabs>
        <w:ind w:left="0" w:firstLine="0"/>
      </w:pPr>
      <w:r>
        <w:rPr>
          <w:b/>
        </w:rPr>
        <w:t>C</w:t>
      </w:r>
      <w:r>
        <w:rPr>
          <w:b/>
        </w:rPr>
        <w:t>âu 1 (4,5đ)</w:t>
      </w:r>
      <w:r>
        <w:t>. Cho đoạn chương trình tính tổng</w:t>
      </w:r>
      <w:r>
        <w:t xml:space="preserve"> </w:t>
      </w:r>
      <w:r w:rsidRPr="008D4578">
        <w:rPr>
          <w:position w:val="-24"/>
        </w:rPr>
        <w:object w:dxaOrig="2420" w:dyaOrig="620">
          <v:shape id="_x0000_i1027" type="#_x0000_t75" style="width:120.75pt;height:30.75pt" o:ole="">
            <v:imagedata r:id="rId12" o:title=""/>
          </v:shape>
          <o:OLEObject Type="Embed" ProgID="Equation.DSMT4" ShapeID="_x0000_i1027" DrawAspect="Content" ObjectID="_1734972127" r:id="rId13"/>
        </w:object>
      </w:r>
    </w:p>
    <w:p w:rsidR="00316831" w:rsidRDefault="006E7707" w:rsidP="008D4578">
      <w:pPr>
        <w:tabs>
          <w:tab w:val="center" w:pos="4072"/>
          <w:tab w:val="right" w:pos="9925"/>
        </w:tabs>
        <w:ind w:left="0" w:firstLine="0"/>
      </w:pPr>
      <w:r>
        <w:t xml:space="preserve">, với n là số nguyên dương được nhập vào từ bàn phím như sau: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Program Tong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Var i, n, A: Longint; </w:t>
      </w:r>
    </w:p>
    <w:p w:rsidR="00316831" w:rsidRDefault="006E7707">
      <w:pPr>
        <w:spacing w:after="11" w:line="249" w:lineRule="auto"/>
        <w:ind w:left="-5"/>
      </w:pPr>
      <w:r>
        <w:rPr>
          <w:b/>
        </w:rPr>
        <w:t xml:space="preserve">Begin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Writeln(‘Tong= ’, A)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A:=0; i:=1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For i:=1 to n do 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Begin </w:t>
      </w:r>
    </w:p>
    <w:p w:rsidR="00316831" w:rsidRDefault="006E7707">
      <w:pPr>
        <w:tabs>
          <w:tab w:val="center" w:pos="720"/>
          <w:tab w:val="center" w:pos="1440"/>
          <w:tab w:val="center" w:pos="2949"/>
        </w:tabs>
        <w:spacing w:after="11" w:line="249" w:lineRule="auto"/>
        <w:ind w:left="-15" w:firstLine="0"/>
      </w:pPr>
      <w:r>
        <w:rPr>
          <w:b/>
        </w:rPr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 </w:t>
      </w:r>
      <w:r>
        <w:rPr>
          <w:b/>
        </w:rPr>
        <w:tab/>
        <w:t xml:space="preserve">A:= A+i/(i+1); </w:t>
      </w:r>
    </w:p>
    <w:p w:rsidR="00316831" w:rsidRDefault="006E7707">
      <w:pPr>
        <w:spacing w:after="11" w:line="249" w:lineRule="auto"/>
        <w:ind w:left="1450"/>
      </w:pPr>
      <w:r>
        <w:rPr>
          <w:b/>
        </w:rPr>
        <w:t xml:space="preserve">End;  </w:t>
      </w:r>
    </w:p>
    <w:p w:rsidR="00316831" w:rsidRDefault="006E7707">
      <w:pPr>
        <w:spacing w:after="38" w:line="249" w:lineRule="auto"/>
        <w:ind w:left="730"/>
      </w:pPr>
      <w:r>
        <w:rPr>
          <w:b/>
        </w:rPr>
        <w:t xml:space="preserve">Readln(n); </w:t>
      </w:r>
    </w:p>
    <w:p w:rsidR="00316831" w:rsidRDefault="006E7707">
      <w:pPr>
        <w:spacing w:after="11" w:line="249" w:lineRule="auto"/>
        <w:ind w:left="730"/>
      </w:pPr>
      <w:r>
        <w:rPr>
          <w:b/>
        </w:rPr>
        <w:t xml:space="preserve">Write(‘Nhap n=’);  </w:t>
      </w:r>
    </w:p>
    <w:p w:rsidR="00316831" w:rsidRDefault="006E7707">
      <w:pPr>
        <w:spacing w:after="100" w:line="249" w:lineRule="auto"/>
        <w:ind w:left="-15" w:right="7734" w:firstLine="720"/>
      </w:pPr>
      <w:r>
        <w:rPr>
          <w:b/>
        </w:rPr>
        <w:t xml:space="preserve">Readln; End. </w:t>
      </w:r>
    </w:p>
    <w:p w:rsidR="00316831" w:rsidRDefault="006E7707" w:rsidP="008D4578">
      <w:pPr>
        <w:spacing w:after="108"/>
        <w:ind w:left="-15" w:firstLine="0"/>
      </w:pPr>
      <w:r>
        <w:t xml:space="preserve">Em hãy gõ lại chương trình trên phần mềm Free Pascal và sửa lỗi để chương trình chạy và cho kết quả đúng. </w:t>
      </w:r>
    </w:p>
    <w:p w:rsidR="00316831" w:rsidRDefault="006E7707" w:rsidP="008D4578">
      <w:pPr>
        <w:spacing w:after="357"/>
        <w:ind w:left="-15" w:firstLine="0"/>
      </w:pPr>
      <w:r>
        <w:rPr>
          <w:b/>
        </w:rPr>
        <w:t>Câu 2 (3,5đ).</w:t>
      </w:r>
      <w:r>
        <w:t xml:space="preserve"> Viết chương trình nhập vào một số tự nhiên n. Tính và xuất ra màn hình tổng  A = 1 + 2 + 3 + 4 +…+ n. </w:t>
      </w:r>
    </w:p>
    <w:p w:rsidR="008D4578" w:rsidRDefault="006E7707" w:rsidP="008D4578">
      <w:pPr>
        <w:tabs>
          <w:tab w:val="center" w:pos="4937"/>
          <w:tab w:val="center" w:pos="7950"/>
          <w:tab w:val="center" w:pos="8365"/>
          <w:tab w:val="center" w:pos="8840"/>
          <w:tab w:val="center" w:pos="9321"/>
        </w:tabs>
        <w:spacing w:after="235"/>
        <w:ind w:left="0" w:firstLine="0"/>
      </w:pPr>
      <w:r>
        <w:rPr>
          <w:b/>
        </w:rPr>
        <w:t>Câu 3 (2đ).</w:t>
      </w:r>
      <w:r>
        <w:t xml:space="preserve"> Viết chương trình tính và xuất ra màn hình tổng </w:t>
      </w:r>
      <w:r w:rsidR="008D4578" w:rsidRPr="008D4578">
        <w:rPr>
          <w:position w:val="-24"/>
        </w:rPr>
        <w:object w:dxaOrig="2320" w:dyaOrig="620">
          <v:shape id="_x0000_i1028" type="#_x0000_t75" style="width:116.25pt;height:30.75pt" o:ole="">
            <v:imagedata r:id="rId14" o:title=""/>
          </v:shape>
          <o:OLEObject Type="Embed" ProgID="Equation.DSMT4" ShapeID="_x0000_i1028" DrawAspect="Content" ObjectID="_1734972128" r:id="rId15"/>
        </w:object>
      </w:r>
    </w:p>
    <w:p w:rsidR="008D4578" w:rsidRDefault="006E7707" w:rsidP="008D4578">
      <w:pPr>
        <w:tabs>
          <w:tab w:val="center" w:pos="4937"/>
          <w:tab w:val="center" w:pos="7950"/>
          <w:tab w:val="center" w:pos="8365"/>
          <w:tab w:val="center" w:pos="8840"/>
          <w:tab w:val="center" w:pos="9321"/>
        </w:tabs>
        <w:spacing w:after="235"/>
        <w:ind w:left="0" w:firstLine="0"/>
        <w:rPr>
          <w:b/>
          <w:i/>
          <w:color w:val="FF0000"/>
        </w:rPr>
      </w:pPr>
      <w:r>
        <w:rPr>
          <w:b/>
          <w:i/>
          <w:color w:val="FF0000"/>
        </w:rPr>
        <w:t xml:space="preserve">LƯU Ý: Trên đây là các vấn đề trong các tình huống quen thuộc, trong bài kiểm tra có thể có các vấn đề trong tình huống mới ở cấp độ cao và có liên hệ trong thực tế. </w:t>
      </w:r>
    </w:p>
    <w:sectPr w:rsidR="008D4578" w:rsidSect="008D4578">
      <w:headerReference w:type="default" r:id="rId16"/>
      <w:footerReference w:type="default" r:id="rId17"/>
      <w:pgSz w:w="11906" w:h="16841"/>
      <w:pgMar w:top="280" w:right="848" w:bottom="333" w:left="1133" w:header="27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7899" w:rsidRDefault="00C37899" w:rsidP="00390538">
      <w:pPr>
        <w:spacing w:line="240" w:lineRule="auto"/>
      </w:pPr>
      <w:r>
        <w:separator/>
      </w:r>
    </w:p>
  </w:endnote>
  <w:endnote w:type="continuationSeparator" w:id="0">
    <w:p w:rsidR="00C37899" w:rsidRDefault="00C37899" w:rsidP="0039053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4578" w:rsidRPr="008D4578" w:rsidRDefault="008D4578" w:rsidP="008D457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ind w:left="0" w:firstLine="0"/>
      <w:rPr>
        <w:rFonts w:eastAsia="SimSun"/>
        <w:kern w:val="2"/>
        <w:sz w:val="24"/>
        <w:szCs w:val="24"/>
        <w:lang w:eastAsia="zh-CN"/>
      </w:rPr>
    </w:pPr>
    <w:r w:rsidRPr="008D4578">
      <w:rPr>
        <w:rFonts w:eastAsia="SimSun"/>
        <w:b/>
        <w:kern w:val="2"/>
        <w:sz w:val="24"/>
        <w:szCs w:val="24"/>
        <w:lang w:val="nl-NL" w:eastAsia="zh-CN"/>
      </w:rPr>
      <w:t xml:space="preserve">                                                        </w:t>
    </w:r>
    <w:r>
      <w:rPr>
        <w:rFonts w:eastAsia="SimSun"/>
        <w:b/>
        <w:kern w:val="2"/>
        <w:sz w:val="24"/>
        <w:szCs w:val="24"/>
        <w:lang w:val="nl-NL" w:eastAsia="zh-CN"/>
      </w:rPr>
      <w:t xml:space="preserve">       </w:t>
    </w:r>
    <w:r w:rsidRPr="008D4578">
      <w:rPr>
        <w:rFonts w:eastAsia="SimSun"/>
        <w:b/>
        <w:kern w:val="2"/>
        <w:sz w:val="24"/>
        <w:szCs w:val="24"/>
        <w:lang w:val="nl-NL" w:eastAsia="zh-CN"/>
      </w:rPr>
      <w:t xml:space="preserve">    </w:t>
    </w:r>
    <w:r w:rsidRPr="008D457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8D457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8D4578">
      <w:rPr>
        <w:rFonts w:eastAsia="SimSun"/>
        <w:b/>
        <w:kern w:val="2"/>
        <w:sz w:val="24"/>
        <w:szCs w:val="24"/>
        <w:lang w:eastAsia="zh-CN"/>
      </w:rPr>
      <w:t xml:space="preserve">                                </w:t>
    </w:r>
    <w:r w:rsidRPr="008D457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8D457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8D457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8D457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D457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F5781D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8D457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7899" w:rsidRDefault="00C37899" w:rsidP="00390538">
      <w:pPr>
        <w:spacing w:line="240" w:lineRule="auto"/>
      </w:pPr>
      <w:r>
        <w:separator/>
      </w:r>
    </w:p>
  </w:footnote>
  <w:footnote w:type="continuationSeparator" w:id="0">
    <w:p w:rsidR="00C37899" w:rsidRDefault="00C37899" w:rsidP="0039053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4578" w:rsidRPr="008D4578" w:rsidRDefault="008D4578" w:rsidP="008D4578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ind w:left="0" w:firstLine="0"/>
      <w:jc w:val="center"/>
      <w:rPr>
        <w:color w:val="auto"/>
        <w:sz w:val="22"/>
        <w:lang w:val="vi"/>
      </w:rPr>
    </w:pPr>
    <w:r w:rsidRPr="008D4578">
      <w:rPr>
        <w:rFonts w:eastAsia="Calibri"/>
        <w:b/>
        <w:color w:val="00B0F0"/>
        <w:sz w:val="24"/>
        <w:szCs w:val="24"/>
        <w:lang w:val="nl-NL"/>
      </w:rPr>
      <w:t/>
    </w:r>
    <w:r w:rsidRPr="008D457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822A0B"/>
    <w:multiLevelType w:val="hybridMultilevel"/>
    <w:tmpl w:val="46BAAC5A"/>
    <w:lvl w:ilvl="0" w:tplc="A4D05B56">
      <w:start w:val="1"/>
      <w:numFmt w:val="bullet"/>
      <w:lvlText w:val="-"/>
      <w:lvlJc w:val="left"/>
      <w:pPr>
        <w:ind w:left="1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83AA8690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ED0ECF9A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EA78826E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165AE6FA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8DE0546C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04AE0482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44386EDE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98163070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>
    <w:nsid w:val="43723074"/>
    <w:multiLevelType w:val="hybridMultilevel"/>
    <w:tmpl w:val="065A244C"/>
    <w:lvl w:ilvl="0" w:tplc="CFAC85D6">
      <w:start w:val="1"/>
      <w:numFmt w:val="decimal"/>
      <w:lvlText w:val="%1"/>
      <w:lvlJc w:val="left"/>
      <w:pPr>
        <w:ind w:left="43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1" w:tplc="DAE0640A">
      <w:start w:val="1"/>
      <w:numFmt w:val="lowerLetter"/>
      <w:lvlText w:val="%2"/>
      <w:lvlJc w:val="left"/>
      <w:pPr>
        <w:ind w:left="707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2" w:tplc="54C8CD82">
      <w:start w:val="1"/>
      <w:numFmt w:val="lowerRoman"/>
      <w:lvlText w:val="%3"/>
      <w:lvlJc w:val="left"/>
      <w:pPr>
        <w:ind w:left="779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3" w:tplc="A512334C">
      <w:start w:val="1"/>
      <w:numFmt w:val="decimal"/>
      <w:lvlText w:val="%4"/>
      <w:lvlJc w:val="left"/>
      <w:pPr>
        <w:ind w:left="851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4" w:tplc="58FC2752">
      <w:start w:val="1"/>
      <w:numFmt w:val="lowerLetter"/>
      <w:lvlText w:val="%5"/>
      <w:lvlJc w:val="left"/>
      <w:pPr>
        <w:ind w:left="923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5" w:tplc="FC4A6484">
      <w:start w:val="1"/>
      <w:numFmt w:val="lowerRoman"/>
      <w:lvlText w:val="%6"/>
      <w:lvlJc w:val="left"/>
      <w:pPr>
        <w:ind w:left="995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6" w:tplc="A4D036DA">
      <w:start w:val="1"/>
      <w:numFmt w:val="decimal"/>
      <w:lvlText w:val="%7"/>
      <w:lvlJc w:val="left"/>
      <w:pPr>
        <w:ind w:left="1067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7" w:tplc="D9AAD192">
      <w:start w:val="1"/>
      <w:numFmt w:val="lowerLetter"/>
      <w:lvlText w:val="%8"/>
      <w:lvlJc w:val="left"/>
      <w:pPr>
        <w:ind w:left="1139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  <w:lvl w:ilvl="8" w:tplc="7AFEF980">
      <w:start w:val="1"/>
      <w:numFmt w:val="lowerRoman"/>
      <w:lvlText w:val="%9"/>
      <w:lvlJc w:val="left"/>
      <w:pPr>
        <w:ind w:left="1211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5"/>
        <w:szCs w:val="25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6831"/>
    <w:rsid w:val="00316831"/>
    <w:rsid w:val="00390538"/>
    <w:rsid w:val="006E7707"/>
    <w:rsid w:val="008D4578"/>
    <w:rsid w:val="00C37899"/>
    <w:rsid w:val="00F57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  <w:ind w:left="10" w:hanging="10"/>
    </w:pPr>
    <w:rPr>
      <w:rFonts w:ascii="Times New Roman" w:eastAsia="Times New Roman" w:hAnsi="Times New Roman" w:cs="Times New Roman"/>
      <w:color w:val="000000"/>
      <w:sz w:val="26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89"/>
      <w:ind w:left="10" w:right="4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6"/>
      <w:u w:val="single" w:color="000000"/>
    </w:rPr>
  </w:style>
  <w:style w:type="paragraph" w:styleId="Heading2">
    <w:name w:val="heading 2"/>
    <w:next w:val="Normal"/>
    <w:link w:val="Heading2Char"/>
    <w:uiPriority w:val="9"/>
    <w:unhideWhenUsed/>
    <w:qFormat/>
    <w:pPr>
      <w:keepNext/>
      <w:keepLines/>
      <w:spacing w:after="5"/>
      <w:ind w:left="10" w:hanging="10"/>
      <w:outlineLvl w:val="1"/>
    </w:pPr>
    <w:rPr>
      <w:rFonts w:ascii="Times New Roman" w:eastAsia="Times New Roman" w:hAnsi="Times New Roman" w:cs="Times New Roman"/>
      <w:b/>
      <w:color w:val="000000"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6"/>
      <w:u w:val="single" w:color="000000"/>
    </w:rPr>
  </w:style>
  <w:style w:type="character" w:customStyle="1" w:styleId="Heading2Char">
    <w:name w:val="Heading 2 Char"/>
    <w:link w:val="Heading2"/>
    <w:rPr>
      <w:rFonts w:ascii="Times New Roman" w:eastAsia="Times New Roman" w:hAnsi="Times New Roman" w:cs="Times New Roman"/>
      <w:b/>
      <w:color w:val="000000"/>
      <w:sz w:val="16"/>
    </w:rPr>
  </w:style>
  <w:style w:type="paragraph" w:styleId="Header">
    <w:name w:val="header"/>
    <w:basedOn w:val="Normal"/>
    <w:link w:val="HeaderChar"/>
    <w:uiPriority w:val="99"/>
    <w:unhideWhenUsed/>
    <w:rsid w:val="0039053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0538"/>
    <w:rPr>
      <w:rFonts w:ascii="Times New Roman" w:eastAsia="Times New Roman" w:hAnsi="Times New Roman" w:cs="Times New Roman"/>
      <w:color w:val="000000"/>
      <w:sz w:val="26"/>
    </w:rPr>
  </w:style>
  <w:style w:type="paragraph" w:styleId="Footer">
    <w:name w:val="footer"/>
    <w:basedOn w:val="Normal"/>
    <w:link w:val="FooterChar"/>
    <w:uiPriority w:val="99"/>
    <w:unhideWhenUsed/>
    <w:rsid w:val="0039053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0538"/>
    <w:rPr>
      <w:rFonts w:ascii="Times New Roman" w:eastAsia="Times New Roman" w:hAnsi="Times New Roman" w:cs="Times New Roman"/>
      <w:color w:val="000000"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  <w:ind w:left="10" w:hanging="10"/>
    </w:pPr>
    <w:rPr>
      <w:rFonts w:ascii="Times New Roman" w:eastAsia="Times New Roman" w:hAnsi="Times New Roman" w:cs="Times New Roman"/>
      <w:color w:val="000000"/>
      <w:sz w:val="26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89"/>
      <w:ind w:left="10" w:right="4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6"/>
      <w:u w:val="single" w:color="000000"/>
    </w:rPr>
  </w:style>
  <w:style w:type="paragraph" w:styleId="Heading2">
    <w:name w:val="heading 2"/>
    <w:next w:val="Normal"/>
    <w:link w:val="Heading2Char"/>
    <w:uiPriority w:val="9"/>
    <w:unhideWhenUsed/>
    <w:qFormat/>
    <w:pPr>
      <w:keepNext/>
      <w:keepLines/>
      <w:spacing w:after="5"/>
      <w:ind w:left="10" w:hanging="10"/>
      <w:outlineLvl w:val="1"/>
    </w:pPr>
    <w:rPr>
      <w:rFonts w:ascii="Times New Roman" w:eastAsia="Times New Roman" w:hAnsi="Times New Roman" w:cs="Times New Roman"/>
      <w:b/>
      <w:color w:val="000000"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6"/>
      <w:u w:val="single" w:color="000000"/>
    </w:rPr>
  </w:style>
  <w:style w:type="character" w:customStyle="1" w:styleId="Heading2Char">
    <w:name w:val="Heading 2 Char"/>
    <w:link w:val="Heading2"/>
    <w:rPr>
      <w:rFonts w:ascii="Times New Roman" w:eastAsia="Times New Roman" w:hAnsi="Times New Roman" w:cs="Times New Roman"/>
      <w:b/>
      <w:color w:val="000000"/>
      <w:sz w:val="16"/>
    </w:rPr>
  </w:style>
  <w:style w:type="paragraph" w:styleId="Header">
    <w:name w:val="header"/>
    <w:basedOn w:val="Normal"/>
    <w:link w:val="HeaderChar"/>
    <w:uiPriority w:val="99"/>
    <w:unhideWhenUsed/>
    <w:rsid w:val="0039053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0538"/>
    <w:rPr>
      <w:rFonts w:ascii="Times New Roman" w:eastAsia="Times New Roman" w:hAnsi="Times New Roman" w:cs="Times New Roman"/>
      <w:color w:val="000000"/>
      <w:sz w:val="26"/>
    </w:rPr>
  </w:style>
  <w:style w:type="paragraph" w:styleId="Footer">
    <w:name w:val="footer"/>
    <w:basedOn w:val="Normal"/>
    <w:link w:val="FooterChar"/>
    <w:uiPriority w:val="99"/>
    <w:unhideWhenUsed/>
    <w:rsid w:val="0039053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0538"/>
    <w:rPr>
      <w:rFonts w:ascii="Times New Roman" w:eastAsia="Times New Roman" w:hAnsi="Times New Roman" w:cs="Times New Roman"/>
      <w:color w:val="000000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header1.xml" Type="http://schemas.openxmlformats.org/officeDocument/2006/relationships/header"/><Relationship Id="rId17" Target="footer1.xml" Type="http://schemas.openxmlformats.org/officeDocument/2006/relationships/footer"/><Relationship Id="rId18" Target="fontTable.xml" Type="http://schemas.openxmlformats.org/officeDocument/2006/relationships/fontTable"/><Relationship Id="rId19" Target="theme/theme1.xml" Type="http://schemas.openxmlformats.org/officeDocument/2006/relationships/theme"/><Relationship Id="rId2" Target="styles.xml" Type="http://schemas.openxmlformats.org/officeDocument/2006/relationships/styles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11</Words>
  <Characters>2347</Characters>
  <Application>Microsoft Office Word</Application>
  <DocSecurity>0</DocSecurity>
  <Lines>19</Lines>
  <Paragraphs>5</Paragraphs>
  <ScaleCrop>false</ScaleCrop>
  <Company>thuvienhoclieu.com</Company>
  <LinksUpToDate>false</LinksUpToDate>
  <CharactersWithSpaces>2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1-11T12:46:00Z</dcterms:created>
  <dc:creator>admin</dc:creator>
  <dc:description>Đề cương ôn tập giữa HK2 Tin học 8 năm 2022-2023 được soạn dưới dạng file word và PDF gồm 2 trang. Các bạn xem và tải về ở dưới.</dc:description>
  <dcterms:modified xsi:type="dcterms:W3CDTF">2023-01-11T12:55:00Z</dcterms:modified>
  <cp:revision>1</cp:revision>
  <dc:title>Đề Cương Ôn Tập Giữa HK2 Tin Học 8 Năm 2022-2023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